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8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45" r:id="rId41"/>
    <p:sldId id="425" r:id="rId42"/>
    <p:sldId id="424" r:id="rId43"/>
    <p:sldId id="423" r:id="rId44"/>
    <p:sldId id="426" r:id="rId45"/>
    <p:sldId id="446" r:id="rId46"/>
    <p:sldId id="460" r:id="rId47"/>
    <p:sldId id="430" r:id="rId48"/>
    <p:sldId id="427" r:id="rId49"/>
    <p:sldId id="447" r:id="rId50"/>
    <p:sldId id="462" r:id="rId51"/>
    <p:sldId id="431" r:id="rId52"/>
    <p:sldId id="433" r:id="rId53"/>
    <p:sldId id="434" r:id="rId54"/>
    <p:sldId id="436" r:id="rId55"/>
    <p:sldId id="435" r:id="rId56"/>
    <p:sldId id="438" r:id="rId57"/>
    <p:sldId id="437" r:id="rId58"/>
    <p:sldId id="440" r:id="rId59"/>
    <p:sldId id="439" r:id="rId60"/>
    <p:sldId id="432" r:id="rId61"/>
    <p:sldId id="429" r:id="rId62"/>
    <p:sldId id="441" r:id="rId63"/>
    <p:sldId id="442" r:id="rId64"/>
    <p:sldId id="463" r:id="rId65"/>
    <p:sldId id="428" r:id="rId66"/>
    <p:sldId id="46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121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57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jpg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5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jpeg"/><Relationship Id="rId5" Type="http://schemas.openxmlformats.org/officeDocument/2006/relationships/image" Target="../media/image85.jpg"/><Relationship Id="rId4" Type="http://schemas.openxmlformats.org/officeDocument/2006/relationships/image" Target="../media/image84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3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5.jpg"/><Relationship Id="rId5" Type="http://schemas.openxmlformats.org/officeDocument/2006/relationships/image" Target="../media/image114.jpeg"/><Relationship Id="rId4" Type="http://schemas.openxmlformats.org/officeDocument/2006/relationships/image" Target="../media/image11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1.jpg"/><Relationship Id="rId5" Type="http://schemas.openxmlformats.org/officeDocument/2006/relationships/image" Target="../media/image130.jpg"/><Relationship Id="rId4" Type="http://schemas.openxmlformats.org/officeDocument/2006/relationships/image" Target="../media/image129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1.jpg"/><Relationship Id="rId5" Type="http://schemas.openxmlformats.org/officeDocument/2006/relationships/image" Target="../media/image150.jpg"/><Relationship Id="rId4" Type="http://schemas.openxmlformats.org/officeDocument/2006/relationships/image" Target="../media/image14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gif"/><Relationship Id="rId2" Type="http://schemas.openxmlformats.org/officeDocument/2006/relationships/image" Target="../media/image159.gi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7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6.jpg"/><Relationship Id="rId4" Type="http://schemas.openxmlformats.org/officeDocument/2006/relationships/image" Target="../media/image165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8.emf"/><Relationship Id="rId9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g"/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3340080" imgH="1295280" progId="Equation.DSMT4">
                  <p:embed/>
                </p:oleObj>
              </mc:Choice>
              <mc:Fallback>
                <p:oleObj name="Equation" r:id="rId3" imgW="334008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571252" imgH="406224" progId="Equation.DSMT4">
                  <p:embed/>
                </p:oleObj>
              </mc:Choice>
              <mc:Fallback>
                <p:oleObj name="Equation" r:id="rId5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ru-UA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ru-UA" sz="2800" dirty="0" err="1"/>
              <a:t>інтервал</a:t>
            </a:r>
            <a:r>
              <a:rPr lang="ru-RU" altLang="ru-UA" sz="2800" dirty="0"/>
              <a:t> частот </a:t>
            </a:r>
            <a:r>
              <a:rPr lang="ru-RU" altLang="ru-UA" sz="2800" dirty="0" err="1"/>
              <a:t>випромінювання</a:t>
            </a:r>
            <a:r>
              <a:rPr lang="ru-RU" altLang="ru-UA" sz="2800" dirty="0"/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[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,</a:t>
            </a:r>
            <a:r>
              <a:rPr lang="ru-RU" altLang="ru-UA" sz="2800" dirty="0">
                <a:latin typeface="Times New Roman" panose="02020603050405020304" pitchFamily="18" charset="0"/>
              </a:rPr>
              <a:t> 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i="1" dirty="0">
                <a:latin typeface="Times New Roman" panose="02020603050405020304" pitchFamily="18" charset="0"/>
              </a:rPr>
              <a:t> </a:t>
            </a:r>
            <a:r>
              <a:rPr lang="en-US" altLang="ru-UA" sz="2800" dirty="0">
                <a:latin typeface="Times New Roman" panose="02020603050405020304" pitchFamily="18" charset="0"/>
              </a:rPr>
              <a:t>+ </a:t>
            </a:r>
            <a:r>
              <a:rPr lang="en-US" altLang="ru-UA" sz="2800" i="1" dirty="0">
                <a:latin typeface="Times New Roman" panose="02020603050405020304" pitchFamily="18" charset="0"/>
              </a:rPr>
              <a:t>d</a:t>
            </a:r>
            <a:r>
              <a:rPr lang="el-GR" altLang="ru-UA" sz="2800" i="1" dirty="0">
                <a:latin typeface="Times New Roman" panose="02020603050405020304" pitchFamily="18" charset="0"/>
              </a:rPr>
              <a:t>ω</a:t>
            </a:r>
            <a:r>
              <a:rPr lang="en-US" altLang="ru-UA" sz="2800" dirty="0">
                <a:latin typeface="Times New Roman" panose="02020603050405020304" pitchFamily="18" charset="0"/>
              </a:rPr>
              <a:t>]</a:t>
            </a:r>
            <a:endParaRPr lang="ru-RU" altLang="ru-UA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ru-UA" sz="2400" i="1" dirty="0" err="1"/>
              <a:t>залежить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ід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рирод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температури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/>
              <a:t>стану </a:t>
            </a:r>
            <a:r>
              <a:rPr lang="ru-RU" altLang="ru-UA" sz="2400" i="1" dirty="0" err="1"/>
              <a:t>поверхні</a:t>
            </a:r>
            <a:endParaRPr lang="ru-RU" altLang="ru-UA" sz="2400" i="1" dirty="0"/>
          </a:p>
          <a:p>
            <a:pPr indent="2154238" eaLnBrk="1" hangingPunct="1"/>
            <a:r>
              <a:rPr lang="ru-RU" altLang="ru-UA" sz="2400" i="1" dirty="0" err="1"/>
              <a:t>частоти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падаюч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випромінювання</a:t>
            </a:r>
            <a:endParaRPr lang="ru-RU" altLang="ru-UA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абсолютно </a:t>
            </a:r>
            <a:r>
              <a:rPr lang="ru-RU" altLang="ru-UA" b="1" i="1" u="sng" dirty="0" err="1"/>
              <a:t>чорне</a:t>
            </a:r>
            <a:r>
              <a:rPr lang="ru-RU" altLang="ru-UA" b="1" i="1" u="sng" dirty="0"/>
              <a:t> </a:t>
            </a:r>
            <a:r>
              <a:rPr lang="ru-RU" altLang="ru-UA" b="1" i="1" u="sng" dirty="0" err="1"/>
              <a:t>тіло</a:t>
            </a:r>
            <a:r>
              <a:rPr lang="ru-RU" altLang="ru-UA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тіло</a:t>
            </a:r>
            <a:r>
              <a:rPr lang="ru-RU" altLang="ru-UA" dirty="0"/>
              <a:t> </a:t>
            </a:r>
            <a:r>
              <a:rPr lang="ru-RU" altLang="ru-UA" dirty="0" err="1"/>
              <a:t>називають</a:t>
            </a:r>
            <a:r>
              <a:rPr lang="ru-RU" altLang="ru-UA" dirty="0"/>
              <a:t> </a:t>
            </a:r>
            <a:r>
              <a:rPr lang="ru-RU" altLang="ru-UA" b="1" i="1" u="sng" dirty="0" err="1"/>
              <a:t>сірим</a:t>
            </a:r>
            <a:r>
              <a:rPr lang="ru-RU" altLang="ru-UA" dirty="0"/>
              <a:t>, </a:t>
            </a:r>
            <a:r>
              <a:rPr lang="ru-RU" altLang="ru-UA" dirty="0" err="1"/>
              <a:t>якщо</a:t>
            </a:r>
            <a:endParaRPr lang="ru-RU" altLang="ru-UA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3" imgW="4140000" imgH="583920" progId="Equation.DSMT4">
                  <p:embed/>
                </p:oleObj>
              </mc:Choice>
              <mc:Fallback>
                <p:oleObj name="Equation" r:id="rId3" imgW="4140000" imgH="58392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F33DF6F8-1377-413A-B845-685BA8A3E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5" imgW="2412720" imgH="583920" progId="Equation.DSMT4">
                  <p:embed/>
                </p:oleObj>
              </mc:Choice>
              <mc:Fallback>
                <p:oleObj name="Equation" r:id="rId5" imgW="2412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579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6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01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ru-UA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9591"/>
              </p:ext>
            </p:extLst>
          </p:nvPr>
        </p:nvGraphicFramePr>
        <p:xfrm>
          <a:off x="1650999" y="4255742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6" imgW="5841720" imgH="1295280" progId="Equation.DSMT4">
                  <p:embed/>
                </p:oleObj>
              </mc:Choice>
              <mc:Fallback>
                <p:oleObj name="Equation" r:id="rId6" imgW="5841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255742"/>
                        <a:ext cx="584200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Стефан, 1879</a:t>
            </a:r>
            <a:r>
              <a:rPr lang="ru-RU" altLang="ru-UA" dirty="0"/>
              <a:t>, </a:t>
            </a:r>
            <a:r>
              <a:rPr lang="ru-RU" altLang="ru-UA" dirty="0" err="1"/>
              <a:t>експеримент</a:t>
            </a:r>
            <a:endParaRPr lang="ru-RU" altLang="ru-UA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/>
              <a:t>– для будь-</a:t>
            </a:r>
            <a:r>
              <a:rPr lang="ru-RU" altLang="ru-UA" sz="2400" i="1" dirty="0" err="1"/>
              <a:t>якого</a:t>
            </a:r>
            <a:r>
              <a:rPr lang="ru-RU" altLang="ru-UA" sz="2400" i="1" dirty="0"/>
              <a:t> </a:t>
            </a:r>
            <a:r>
              <a:rPr lang="ru-RU" altLang="ru-UA" sz="2400" i="1" dirty="0" err="1"/>
              <a:t>тіла</a:t>
            </a:r>
            <a:endParaRPr lang="ru-RU" altLang="ru-UA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Больцман, 1884</a:t>
            </a:r>
            <a:r>
              <a:rPr lang="ru-RU" altLang="ru-UA" dirty="0"/>
              <a:t>, </a:t>
            </a:r>
            <a:r>
              <a:rPr lang="ru-RU" altLang="ru-UA" dirty="0" err="1"/>
              <a:t>розрахунок</a:t>
            </a:r>
            <a:endParaRPr lang="ru-RU" altLang="ru-UA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3" imgW="3479800" imgH="1549400" progId="Equation.DSMT4">
                  <p:embed/>
                </p:oleObj>
              </mc:Choice>
              <mc:Fallback>
                <p:oleObj name="Equation" r:id="rId3" imgW="3479800" imgH="1549400" progId="Equation.DSMT4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858EB56A-5E54-48B8-93A8-72788908A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5" imgW="1269449" imgH="571252" progId="Equation.DSMT4">
                  <p:embed/>
                </p:oleObj>
              </mc:Choice>
              <mc:Fallback>
                <p:oleObj name="Equation" r:id="rId5" imgW="1269449" imgH="571252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4FBFF3D0-8C7A-4ECF-8378-9DA951B10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UA" sz="2400" i="1" dirty="0"/>
              <a:t>– </a:t>
            </a:r>
            <a:r>
              <a:rPr lang="ru-RU" altLang="ru-UA" sz="2400" i="1" dirty="0" err="1"/>
              <a:t>лише</a:t>
            </a:r>
            <a:r>
              <a:rPr lang="ru-RU" altLang="ru-UA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7" imgW="2870200" imgH="647700" progId="Equation.DSMT4">
                  <p:embed/>
                </p:oleObj>
              </mc:Choice>
              <mc:Fallback>
                <p:oleObj name="Equation" r:id="rId7" imgW="2870200" imgH="6477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4AD9EF0-BEA7-410F-96EE-89F15122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9" imgW="1002865" imgH="977476" progId="Equation.DSMT4">
                  <p:embed/>
                </p:oleObj>
              </mc:Choice>
              <mc:Fallback>
                <p:oleObj name="Equation" r:id="rId9" imgW="1002865" imgH="977476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FCC19714-3C2E-4A6D-B0BE-3AF37FBB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стала</a:t>
            </a:r>
          </a:p>
          <a:p>
            <a:pPr eaLnBrk="1" hangingPunct="1"/>
            <a:r>
              <a:rPr lang="ru-RU" altLang="ru-UA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/>
              <a:t>Стефана–Больцмана</a:t>
            </a:r>
            <a:endParaRPr lang="ru-UA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1" imgW="2641157" imgH="571701" progId="Equation.DSMT4">
                  <p:embed/>
                </p:oleObj>
              </mc:Choice>
              <mc:Fallback>
                <p:oleObj name="Equation" r:id="rId11" imgW="2641157" imgH="571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3B822527-59C6-414C-881B-93085863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UA" sz="4000" i="1" dirty="0">
                <a:latin typeface="Times New Roman" panose="02020603050405020304" pitchFamily="18" charset="0"/>
              </a:rPr>
              <a:t>b</a:t>
            </a:r>
            <a:r>
              <a:rPr lang="en-US" altLang="ru-UA" sz="4000" dirty="0">
                <a:latin typeface="Times New Roman" panose="02020603050405020304" pitchFamily="18" charset="0"/>
              </a:rPr>
              <a:t> = </a:t>
            </a:r>
            <a:r>
              <a:rPr lang="ru-RU" altLang="ru-UA" sz="4000" dirty="0">
                <a:latin typeface="Times New Roman" panose="02020603050405020304" pitchFamily="18" charset="0"/>
              </a:rPr>
              <a:t>2,898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10</a:t>
            </a:r>
            <a:r>
              <a:rPr lang="ru-RU" altLang="ru-UA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ru-UA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ru-UA" sz="4000" dirty="0">
                <a:latin typeface="Times New Roman" panose="02020603050405020304" pitchFamily="18" charset="0"/>
              </a:rPr>
              <a:t> м</a:t>
            </a:r>
            <a:r>
              <a:rPr lang="en-US" altLang="ru-UA" sz="4000" dirty="0">
                <a:latin typeface="Times New Roman" panose="02020603050405020304" pitchFamily="18" charset="0"/>
              </a:rPr>
              <a:t>·</a:t>
            </a:r>
            <a:r>
              <a:rPr lang="ru-RU" altLang="ru-UA" sz="4000" dirty="0">
                <a:latin typeface="Times New Roman" panose="02020603050405020304" pitchFamily="18" charset="0"/>
              </a:rPr>
              <a:t>К</a:t>
            </a:r>
            <a:r>
              <a:rPr lang="ru-RU" altLang="ru-UA" sz="3000" dirty="0"/>
              <a:t> </a:t>
            </a:r>
            <a:endParaRPr lang="en-US" altLang="ru-UA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ru-UA" sz="4400" dirty="0" err="1"/>
              <a:t>зміщення</a:t>
            </a:r>
            <a:r>
              <a:rPr lang="ru-RU" altLang="ru-UA" sz="4400" dirty="0"/>
              <a:t> </a:t>
            </a:r>
            <a:r>
              <a:rPr lang="ru-RU" altLang="ru-UA" sz="4400" dirty="0" err="1"/>
              <a:t>Віна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Эрнст Людвиг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 dirty="0"/>
              <a:t>формула Р</a:t>
            </a:r>
            <a:r>
              <a:rPr lang="uk-UA" altLang="ru-UA" b="1" i="1" u="sng" dirty="0"/>
              <a:t>е</a:t>
            </a:r>
            <a:r>
              <a:rPr lang="ru-RU" altLang="ru-UA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21898"/>
              </p:ext>
            </p:extLst>
          </p:nvPr>
        </p:nvGraphicFramePr>
        <p:xfrm>
          <a:off x="685800" y="1186771"/>
          <a:ext cx="72898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7289640" imgH="1320480" progId="Equation.DSMT4">
                  <p:embed/>
                </p:oleObj>
              </mc:Choice>
              <mc:Fallback>
                <p:oleObj name="Equation" r:id="rId3" imgW="7289640" imgH="132048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7997EE5-C940-411E-9E6E-1522945F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6771"/>
                        <a:ext cx="7289801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Розглянемо</a:t>
            </a:r>
            <a:r>
              <a:rPr lang="ru-RU" altLang="ru-UA" dirty="0"/>
              <a:t> </a:t>
            </a:r>
            <a:r>
              <a:rPr lang="ru-RU" altLang="ru-UA" dirty="0" err="1"/>
              <a:t>речовину</a:t>
            </a:r>
            <a:r>
              <a:rPr lang="ru-RU" altLang="ru-UA" dirty="0"/>
              <a:t> </a:t>
            </a:r>
            <a:r>
              <a:rPr lang="ru-RU" altLang="ru-UA" dirty="0" err="1"/>
              <a:t>стінок</a:t>
            </a:r>
            <a:r>
              <a:rPr lang="ru-RU" altLang="ru-UA" dirty="0"/>
              <a:t> </a:t>
            </a:r>
            <a:r>
              <a:rPr lang="ru-RU" altLang="ru-UA" dirty="0" err="1"/>
              <a:t>порожнини</a:t>
            </a:r>
            <a:r>
              <a:rPr lang="ru-RU" altLang="ru-UA" dirty="0"/>
              <a:t> як </a:t>
            </a:r>
            <a:r>
              <a:rPr lang="ru-RU" altLang="ru-UA" dirty="0" err="1"/>
              <a:t>набір</a:t>
            </a:r>
            <a:r>
              <a:rPr lang="ru-RU" altLang="ru-UA" dirty="0"/>
              <a:t> </a:t>
            </a:r>
            <a:r>
              <a:rPr lang="ru-RU" altLang="ru-UA" dirty="0" err="1"/>
              <a:t>осциляторів</a:t>
            </a:r>
            <a:r>
              <a:rPr lang="ru-RU" altLang="ru-UA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які</a:t>
            </a:r>
            <a:r>
              <a:rPr lang="ru-RU" altLang="ru-UA" dirty="0"/>
              <a:t> </a:t>
            </a:r>
            <a:r>
              <a:rPr lang="ru-RU" altLang="ru-UA" dirty="0" err="1"/>
              <a:t>можуть</a:t>
            </a:r>
            <a:r>
              <a:rPr lang="ru-RU" altLang="ru-UA" dirty="0"/>
              <a:t> </a:t>
            </a:r>
            <a:r>
              <a:rPr lang="ru-RU" altLang="ru-UA" dirty="0" err="1"/>
              <a:t>займати</a:t>
            </a:r>
            <a:r>
              <a:rPr lang="ru-RU" altLang="ru-UA" dirty="0"/>
              <a:t> </a:t>
            </a:r>
            <a:r>
              <a:rPr lang="ru-RU" altLang="ru-UA" dirty="0" err="1"/>
              <a:t>лиш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b="1" dirty="0" err="1"/>
              <a:t>дискретний</a:t>
            </a:r>
            <a:r>
              <a:rPr lang="ru-RU" altLang="ru-UA" b="1" dirty="0"/>
              <a:t> ряд </a:t>
            </a:r>
            <a:r>
              <a:rPr lang="ru-RU" altLang="ru-UA" b="1" dirty="0" err="1"/>
              <a:t>рівнів</a:t>
            </a:r>
            <a:r>
              <a:rPr lang="ru-RU" altLang="ru-UA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ru-UA" dirty="0"/>
              <a:t> – </a:t>
            </a:r>
            <a:r>
              <a:rPr lang="ru-RU" altLang="ru-UA" b="1" i="1" u="sng" dirty="0" err="1"/>
              <a:t>основ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ru-RU" altLang="ru-UA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ru-UA" dirty="0"/>
              <a:t> – </a:t>
            </a:r>
            <a:r>
              <a:rPr lang="ru-RU" altLang="ru-UA" b="1" i="1" u="sng" dirty="0" err="1"/>
              <a:t>збуджений</a:t>
            </a:r>
            <a:r>
              <a:rPr lang="ru-RU" altLang="ru-UA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– </a:t>
            </a:r>
            <a:r>
              <a:rPr lang="en-US" altLang="ru-UA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ru-UA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ru-UA" dirty="0"/>
              <a:t> – </a:t>
            </a:r>
            <a:r>
              <a:rPr lang="en-US" altLang="ru-UA" sz="4000" i="1" dirty="0">
                <a:latin typeface="Times New Roman" panose="02020603050405020304" pitchFamily="18" charset="0"/>
              </a:rPr>
              <a:t>m</a:t>
            </a:r>
            <a:r>
              <a:rPr lang="en-US" altLang="ru-UA" dirty="0"/>
              <a:t>-</a:t>
            </a:r>
            <a:r>
              <a:rPr lang="ru-RU" altLang="ru-UA" dirty="0"/>
              <a:t>й </a:t>
            </a:r>
            <a:r>
              <a:rPr lang="ru-RU" altLang="ru-UA" dirty="0" err="1"/>
              <a:t>рівень</a:t>
            </a:r>
            <a:endParaRPr lang="ru-RU" altLang="ru-UA" b="1" i="1" u="sng" dirty="0"/>
          </a:p>
        </p:txBody>
      </p:sp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59" y="1914525"/>
            <a:ext cx="8785225" cy="1873250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21" y="1843087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Енергія</a:t>
            </a:r>
            <a:r>
              <a:rPr lang="ru-RU" altLang="ru-UA" dirty="0"/>
              <a:t> </a:t>
            </a:r>
            <a:r>
              <a:rPr lang="ru-RU" altLang="ru-UA" dirty="0" err="1"/>
              <a:t>поглинається</a:t>
            </a:r>
            <a:r>
              <a:rPr lang="ru-RU" altLang="ru-UA" dirty="0"/>
              <a:t>/</a:t>
            </a:r>
            <a:r>
              <a:rPr lang="ru-RU" altLang="ru-UA" dirty="0" err="1"/>
              <a:t>випромінюється</a:t>
            </a:r>
            <a:endParaRPr lang="ru-RU" altLang="ru-UA" dirty="0"/>
          </a:p>
          <a:p>
            <a:pPr eaLnBrk="1" hangingPunct="1"/>
            <a:r>
              <a:rPr lang="ru-RU" altLang="ru-UA" b="1" i="1" u="sng" dirty="0"/>
              <a:t>квантами</a:t>
            </a:r>
            <a:r>
              <a:rPr lang="ru-RU" altLang="ru-UA" dirty="0"/>
              <a:t> (</a:t>
            </a:r>
            <a:r>
              <a:rPr lang="ru-RU" altLang="ru-UA" dirty="0" err="1"/>
              <a:t>порціями</a:t>
            </a:r>
            <a:r>
              <a:rPr lang="ru-RU" altLang="ru-UA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848104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3" imgW="2984500" imgH="647700" progId="Equation.DSMT4">
                    <p:embed/>
                  </p:oleObj>
                </mc:Choice>
                <mc:Fallback>
                  <p:oleObj name="Equation" r:id="rId3" imgW="2984500" imgH="647700" progId="Equation.DSMT4">
                    <p:embed/>
                    <p:pic>
                      <p:nvPicPr>
                        <p:cNvPr id="35855" name="Object 11">
                          <a:extLst>
                            <a:ext uri="{FF2B5EF4-FFF2-40B4-BE49-F238E27FC236}">
                              <a16:creationId xmlns:a16="http://schemas.microsoft.com/office/drawing/2014/main" id="{E5005C52-58B2-4A2E-8EDC-0E7AF1B66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  <a:r>
                <a:rPr lang="ru-RU" altLang="ru-UA"/>
                <a:t>– стала </a:t>
              </a:r>
              <a:r>
                <a:rPr lang="ru-RU" altLang="ru-UA" dirty="0"/>
                <a:t>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5" imgW="4318000" imgH="863600" progId="Equation.DSMT4">
                    <p:embed/>
                  </p:oleObj>
                </mc:Choice>
                <mc:Fallback>
                  <p:oleObj name="Equation" r:id="rId5" imgW="4318000" imgH="863600" progId="Equation.DSMT4">
                    <p:embed/>
                    <p:pic>
                      <p:nvPicPr>
                        <p:cNvPr id="3" name="Object 14">
                          <a:extLst>
                            <a:ext uri="{FF2B5EF4-FFF2-40B4-BE49-F238E27FC236}">
                              <a16:creationId xmlns:a16="http://schemas.microsoft.com/office/drawing/2014/main" id="{8B915CEC-BC57-4FE6-BE5E-49D467D0A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Дж/с </a:t>
              </a:r>
            </a:p>
          </p:txBody>
        </p:sp>
      </p:grpSp>
      <p:sp>
        <p:nvSpPr>
          <p:cNvPr id="10" name="Rectangle 17">
            <a:extLst>
              <a:ext uri="{FF2B5EF4-FFF2-40B4-BE49-F238E27FC236}">
                <a16:creationId xmlns:a16="http://schemas.microsoft.com/office/drawing/2014/main" id="{606B9E96-6188-4D24-A55A-160FEC15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746" y="3067050"/>
            <a:ext cx="2952750" cy="6477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9848"/>
              </p:ext>
            </p:extLst>
          </p:nvPr>
        </p:nvGraphicFramePr>
        <p:xfrm>
          <a:off x="3284538" y="3121025"/>
          <a:ext cx="270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7" imgW="2705040" imgH="583920" progId="Equation.DSMT4">
                  <p:embed/>
                </p:oleObj>
              </mc:Choice>
              <mc:Fallback>
                <p:oleObj name="Equation" r:id="rId7" imgW="2705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538" y="3121025"/>
                        <a:ext cx="270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FA60BEB0-6349-483D-A88A-557DE2D2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ru-RU" altLang="ru-UA" dirty="0" err="1"/>
              <a:t>рівні</a:t>
            </a:r>
            <a:r>
              <a:rPr lang="ru-RU" altLang="ru-UA" dirty="0"/>
              <a:t> – «</a:t>
            </a:r>
            <a:r>
              <a:rPr lang="ru-RU" altLang="ru-UA" dirty="0" err="1"/>
              <a:t>рівновідалені</a:t>
            </a:r>
            <a:r>
              <a:rPr lang="ru-RU" altLang="ru-UA" dirty="0"/>
              <a:t>»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76F452B-2430-44CA-96E8-E99F58B4F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9" imgW="2019300" imgH="584200" progId="Equation.DSMT4">
                  <p:embed/>
                </p:oleObj>
              </mc:Choice>
              <mc:Fallback>
                <p:oleObj name="Equation" r:id="rId9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65" y="206375"/>
            <a:ext cx="470753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/>
              <a:t>Нехай </a:t>
            </a:r>
            <a:r>
              <a:rPr lang="en-US" altLang="ru-UA" sz="4000" i="1" dirty="0">
                <a:latin typeface="Times New Roman" panose="02020603050405020304" pitchFamily="18" charset="0"/>
              </a:rPr>
              <a:t>P</a:t>
            </a:r>
            <a:r>
              <a:rPr lang="en-US" altLang="ru-UA" sz="4000" dirty="0">
                <a:latin typeface="Times New Roman" panose="02020603050405020304" pitchFamily="18" charset="0"/>
              </a:rPr>
              <a:t>(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sz="4000" dirty="0">
                <a:latin typeface="Times New Roman" panose="02020603050405020304" pitchFamily="18" charset="0"/>
              </a:rPr>
              <a:t>)</a:t>
            </a:r>
            <a:r>
              <a:rPr lang="en-US" altLang="ru-UA" dirty="0"/>
              <a:t> – </a:t>
            </a:r>
            <a:r>
              <a:rPr lang="ru-RU" altLang="ru-UA" dirty="0" err="1"/>
              <a:t>ймовірність</a:t>
            </a:r>
            <a:r>
              <a:rPr lang="ru-RU" altLang="ru-UA" dirty="0"/>
              <a:t>, </a:t>
            </a:r>
            <a:r>
              <a:rPr lang="ru-RU" altLang="ru-UA" dirty="0" err="1"/>
              <a:t>що</a:t>
            </a:r>
            <a:r>
              <a:rPr lang="ru-RU" altLang="ru-UA" dirty="0"/>
              <a:t> система </a:t>
            </a:r>
            <a:r>
              <a:rPr lang="ru-RU" altLang="ru-UA" dirty="0" err="1"/>
              <a:t>матиме</a:t>
            </a:r>
            <a:r>
              <a:rPr lang="ru-RU" altLang="ru-UA" dirty="0"/>
              <a:t> </a:t>
            </a:r>
          </a:p>
          <a:p>
            <a:pPr eaLnBrk="1" hangingPunct="1"/>
            <a:r>
              <a:rPr lang="ru-RU" altLang="ru-UA" dirty="0" err="1"/>
              <a:t>енергію</a:t>
            </a:r>
            <a:r>
              <a:rPr lang="ru-RU" altLang="ru-UA" dirty="0"/>
              <a:t> </a:t>
            </a:r>
            <a:r>
              <a:rPr lang="en-US" altLang="ru-UA" sz="4000" i="1" dirty="0">
                <a:latin typeface="Times New Roman" panose="02020603050405020304" pitchFamily="18" charset="0"/>
              </a:rPr>
              <a:t>E</a:t>
            </a:r>
            <a:r>
              <a:rPr lang="en-US" altLang="ru-UA" dirty="0"/>
              <a:t> </a:t>
            </a:r>
            <a:endParaRPr lang="ru-RU" altLang="ru-UA" dirty="0"/>
          </a:p>
          <a:p>
            <a:pPr eaLnBrk="1" hangingPunct="1"/>
            <a:endParaRPr lang="ru-RU" altLang="ru-UA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8616"/>
              </p:ext>
            </p:extLst>
          </p:nvPr>
        </p:nvGraphicFramePr>
        <p:xfrm>
          <a:off x="2830513" y="3298825"/>
          <a:ext cx="481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4" imgW="4813200" imgH="1447560" progId="Equation.DSMT4">
                  <p:embed/>
                </p:oleObj>
              </mc:Choice>
              <mc:Fallback>
                <p:oleObj name="Equation" r:id="rId4" imgW="4813200" imgH="1447560" progId="Equation.DSMT4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AC9E4854-F0E5-4BB5-863E-07678F5CD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98825"/>
                        <a:ext cx="481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91167"/>
              </p:ext>
            </p:extLst>
          </p:nvPr>
        </p:nvGraphicFramePr>
        <p:xfrm>
          <a:off x="3206750" y="4928684"/>
          <a:ext cx="273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6" imgW="2730500" imgH="1422400" progId="Equation.DSMT4">
                  <p:embed/>
                </p:oleObj>
              </mc:Choice>
              <mc:Fallback>
                <p:oleObj name="Equation" r:id="rId6" imgW="2730500" imgH="1422400" progId="Equation.DSMT4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372F058B-FADB-41D3-BBC1-0D5E1AE6A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28684"/>
                        <a:ext cx="273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E9789-B827-4B36-90C0-A543A0B8D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0703"/>
              </p:ext>
            </p:extLst>
          </p:nvPr>
        </p:nvGraphicFramePr>
        <p:xfrm>
          <a:off x="2234406" y="2362200"/>
          <a:ext cx="4292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3" imgW="4292280" imgH="2070000" progId="Equation.DSMT4">
                  <p:embed/>
                </p:oleObj>
              </mc:Choice>
              <mc:Fallback>
                <p:oleObj name="Equation" r:id="rId3" imgW="4292280" imgH="20700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9F80A930-AD28-4DC7-B12F-865AE4B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2362200"/>
                        <a:ext cx="4292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4D3A2B8-5A23-4009-946D-E9DFA6D3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70604"/>
              </p:ext>
            </p:extLst>
          </p:nvPr>
        </p:nvGraphicFramePr>
        <p:xfrm>
          <a:off x="2267602" y="542657"/>
          <a:ext cx="462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5" imgW="4622760" imgH="1447560" progId="Equation.DSMT4">
                  <p:embed/>
                </p:oleObj>
              </mc:Choice>
              <mc:Fallback>
                <p:oleObj name="Equation" r:id="rId5" imgW="4622760" imgH="144756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5A069155-55EF-4B7D-8267-224696D8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02" y="542657"/>
                        <a:ext cx="462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8" y="4648200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dirty="0" err="1"/>
              <a:t>Середня</a:t>
            </a:r>
            <a:r>
              <a:rPr lang="ru-RU" altLang="ru-UA" dirty="0"/>
              <a:t> </a:t>
            </a:r>
            <a:r>
              <a:rPr lang="ru-RU" altLang="ru-UA" dirty="0" err="1"/>
              <a:t>енергія</a:t>
            </a:r>
            <a:r>
              <a:rPr lang="ru-RU" altLang="ru-UA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3809"/>
              </p:ext>
            </p:extLst>
          </p:nvPr>
        </p:nvGraphicFramePr>
        <p:xfrm>
          <a:off x="3168296" y="55626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7" imgW="3695700" imgH="685800" progId="Equation.DSMT4">
                  <p:embed/>
                </p:oleObj>
              </mc:Choice>
              <mc:Fallback>
                <p:oleObj name="Equation" r:id="rId7" imgW="3695700" imgH="685800" progId="Equation.DSMT4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2F78FE81-0071-4AA0-97C4-A47524A2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96" y="55626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044"/>
              </p:ext>
            </p:extLst>
          </p:nvPr>
        </p:nvGraphicFramePr>
        <p:xfrm>
          <a:off x="825500" y="511175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3" imgW="2019300" imgH="584200" progId="Equation.DSMT4">
                  <p:embed/>
                </p:oleObj>
              </mc:Choice>
              <mc:Fallback>
                <p:oleObj name="Equation" r:id="rId3" imgW="2019300" imgH="58420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2F95A6DD-DDFC-4C9E-98E4-C990A434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2408"/>
              </p:ext>
            </p:extLst>
          </p:nvPr>
        </p:nvGraphicFramePr>
        <p:xfrm>
          <a:off x="893763" y="1560810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5" imgW="4546600" imgH="1168400" progId="Equation.DSMT4">
                  <p:embed/>
                </p:oleObj>
              </mc:Choice>
              <mc:Fallback>
                <p:oleObj name="Equation" r:id="rId5" imgW="4546600" imgH="1168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6B52099-73EF-4B0E-AAC3-4E16F6203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60810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80750"/>
              </p:ext>
            </p:extLst>
          </p:nvPr>
        </p:nvGraphicFramePr>
        <p:xfrm>
          <a:off x="5638800" y="1536998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7" imgW="2654300" imgH="1295400" progId="Equation.DSMT4">
                  <p:embed/>
                </p:oleObj>
              </mc:Choice>
              <mc:Fallback>
                <p:oleObj name="Equation" r:id="rId7" imgW="2654300" imgH="129540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D71DF11C-7E3D-4BEE-9D05-3902A91AE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36998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1060"/>
              </p:ext>
            </p:extLst>
          </p:nvPr>
        </p:nvGraphicFramePr>
        <p:xfrm>
          <a:off x="2665413" y="144809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9" imgW="2819400" imgH="685800" progId="Equation.DSMT4">
                  <p:embed/>
                </p:oleObj>
              </mc:Choice>
              <mc:Fallback>
                <p:oleObj name="Equation" r:id="rId9" imgW="2819400" imgH="6858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E69B3287-6BCE-42B1-998F-4B973460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44809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949"/>
              </p:ext>
            </p:extLst>
          </p:nvPr>
        </p:nvGraphicFramePr>
        <p:xfrm>
          <a:off x="2797175" y="2205335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1" imgW="2400300" imgH="685800" progId="Equation.DSMT4">
                  <p:embed/>
                </p:oleObj>
              </mc:Choice>
              <mc:Fallback>
                <p:oleObj name="Equation" r:id="rId11" imgW="2400300" imgH="6858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B840BE73-1A02-4E92-ADB4-A01266716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05335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3" imgW="4025900" imgH="1422400" progId="Equation.DSMT4">
                  <p:embed/>
                </p:oleObj>
              </mc:Choice>
              <mc:Fallback>
                <p:oleObj name="Equation" r:id="rId13" imgW="4025900" imgH="142240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E1168F1-3AB1-4CFE-AE20-A3BD59FF9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5" imgW="3060700" imgH="673100" progId="Equation.DSMT4">
                  <p:embed/>
                </p:oleObj>
              </mc:Choice>
              <mc:Fallback>
                <p:oleObj name="Equation" r:id="rId15" imgW="3060700" imgH="673100" progId="Equation.DSMT4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6301FAE-0872-4AFD-8FC9-5F103862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17" imgW="4546600" imgH="673100" progId="Equation.DSMT4">
                  <p:embed/>
                </p:oleObj>
              </mc:Choice>
              <mc:Fallback>
                <p:oleObj name="Equation" r:id="rId17" imgW="4546600" imgH="6731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2F04E28-2039-4685-B6BD-0616543F2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19" imgW="2286000" imgH="533400" progId="Equation.DSMT4">
                  <p:embed/>
                </p:oleObj>
              </mc:Choice>
              <mc:Fallback>
                <p:oleObj name="Equation" r:id="rId19" imgW="2286000" imgH="53340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2D3199FB-493E-49EC-8E85-85FE1F7BB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3" imgW="4025900" imgH="1422400" progId="Equation.DSMT4">
                  <p:embed/>
                </p:oleObj>
              </mc:Choice>
              <mc:Fallback>
                <p:oleObj name="Equation" r:id="rId3" imgW="4025900" imgH="142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5" imgW="2286000" imgH="533400" progId="Equation.DSMT4">
                  <p:embed/>
                </p:oleObj>
              </mc:Choice>
              <mc:Fallback>
                <p:oleObj name="Equation" r:id="rId5" imgW="2286000" imgH="5334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9" name="Equation" r:id="rId7" imgW="2489200" imgH="1270000" progId="Equation.DSMT4">
                  <p:embed/>
                </p:oleObj>
              </mc:Choice>
              <mc:Fallback>
                <p:oleObj name="Equation" r:id="rId7" imgW="2489200" imgH="12700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D59AD0B-DE08-4146-B775-ED8EFD38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9840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" name="Equation" r:id="rId9" imgW="2527300" imgH="1270000" progId="Equation.DSMT4">
                  <p:embed/>
                </p:oleObj>
              </mc:Choice>
              <mc:Fallback>
                <p:oleObj name="Equation" r:id="rId9" imgW="2527300" imgH="127000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BE5DD08-EC0B-4305-A476-4A9428A6C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70532"/>
              </p:ext>
            </p:extLst>
          </p:nvPr>
        </p:nvGraphicFramePr>
        <p:xfrm>
          <a:off x="693738" y="3381375"/>
          <a:ext cx="74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11" imgW="749300" imgH="1168400" progId="Equation.DSMT4">
                  <p:embed/>
                </p:oleObj>
              </mc:Choice>
              <mc:Fallback>
                <p:oleObj name="Equation" r:id="rId11" imgW="749300" imgH="116840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79146344-7F5A-4CE0-822C-9EC03EEE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381375"/>
                        <a:ext cx="74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9787"/>
              </p:ext>
            </p:extLst>
          </p:nvPr>
        </p:nvGraphicFramePr>
        <p:xfrm>
          <a:off x="4795838" y="3392488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13" imgW="3098800" imgH="1447800" progId="Equation.DSMT4">
                  <p:embed/>
                </p:oleObj>
              </mc:Choice>
              <mc:Fallback>
                <p:oleObj name="Equation" r:id="rId13" imgW="3098800" imgH="14478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184BAF2A-70C3-4517-8CD5-C044ECFD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392488"/>
                        <a:ext cx="309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6951"/>
              </p:ext>
            </p:extLst>
          </p:nvPr>
        </p:nvGraphicFramePr>
        <p:xfrm>
          <a:off x="1498600" y="36576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15" imgW="3213100" imgH="685800" progId="Equation.DSMT4">
                  <p:embed/>
                </p:oleObj>
              </mc:Choice>
              <mc:Fallback>
                <p:oleObj name="Equation" r:id="rId15" imgW="3213100" imgH="685800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0A283424-BC26-4443-A91D-2969BE68D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7600"/>
                        <a:ext cx="321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8441"/>
              </p:ext>
            </p:extLst>
          </p:nvPr>
        </p:nvGraphicFramePr>
        <p:xfrm>
          <a:off x="533400" y="2667000"/>
          <a:ext cx="387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3" imgW="3873500" imgH="1270000" progId="Equation.DSMT4">
                  <p:embed/>
                </p:oleObj>
              </mc:Choice>
              <mc:Fallback>
                <p:oleObj name="Equation" r:id="rId3" imgW="3873500" imgH="127000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5E71782-ADC1-4D31-919A-3C80674FA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87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5930"/>
              </p:ext>
            </p:extLst>
          </p:nvPr>
        </p:nvGraphicFramePr>
        <p:xfrm>
          <a:off x="4495800" y="2651911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5" imgW="3619500" imgH="2070100" progId="Equation.DSMT4">
                  <p:embed/>
                </p:oleObj>
              </mc:Choice>
              <mc:Fallback>
                <p:oleObj name="Equation" r:id="rId5" imgW="3619500" imgH="2070100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3C4B337E-2305-4BE6-B087-B23461563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51911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7711"/>
              </p:ext>
            </p:extLst>
          </p:nvPr>
        </p:nvGraphicFramePr>
        <p:xfrm>
          <a:off x="861338" y="650875"/>
          <a:ext cx="454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7" imgW="4546600" imgH="1168400" progId="Equation.DSMT4">
                  <p:embed/>
                </p:oleObj>
              </mc:Choice>
              <mc:Fallback>
                <p:oleObj name="Equation" r:id="rId7" imgW="4546600" imgH="1168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38" y="650875"/>
                        <a:ext cx="454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6722"/>
              </p:ext>
            </p:extLst>
          </p:nvPr>
        </p:nvGraphicFramePr>
        <p:xfrm>
          <a:off x="5606375" y="62706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9" imgW="2654300" imgH="1295400" progId="Equation.DSMT4">
                  <p:embed/>
                </p:oleObj>
              </mc:Choice>
              <mc:Fallback>
                <p:oleObj name="Equation" r:id="rId9" imgW="2654300" imgH="12954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5" y="627063"/>
                        <a:ext cx="2654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2164"/>
              </p:ext>
            </p:extLst>
          </p:nvPr>
        </p:nvGraphicFramePr>
        <p:xfrm>
          <a:off x="2632988" y="538163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1" imgW="2819400" imgH="685800" progId="Equation.DSMT4">
                  <p:embed/>
                </p:oleObj>
              </mc:Choice>
              <mc:Fallback>
                <p:oleObj name="Equation" r:id="rId11" imgW="281940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88" y="538163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0053"/>
              </p:ext>
            </p:extLst>
          </p:nvPr>
        </p:nvGraphicFramePr>
        <p:xfrm>
          <a:off x="2764750" y="1295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3" imgW="2400300" imgH="685800" progId="Equation.DSMT4">
                  <p:embed/>
                </p:oleObj>
              </mc:Choice>
              <mc:Fallback>
                <p:oleObj name="Equation" r:id="rId13" imgW="2400300" imgH="685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50" y="12954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888"/>
              </p:ext>
            </p:extLst>
          </p:nvPr>
        </p:nvGraphicFramePr>
        <p:xfrm>
          <a:off x="381000" y="4419600"/>
          <a:ext cx="402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15" imgW="4026540" imgH="2069714" progId="Equation.DSMT4">
                  <p:embed/>
                </p:oleObj>
              </mc:Choice>
              <mc:Fallback>
                <p:oleObj name="Equation" r:id="rId15" imgW="4026540" imgH="2069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419600"/>
                        <a:ext cx="402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434"/>
              </p:ext>
            </p:extLst>
          </p:nvPr>
        </p:nvGraphicFramePr>
        <p:xfrm>
          <a:off x="392906" y="322263"/>
          <a:ext cx="370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3" imgW="3708400" imgH="1206500" progId="Equation.DSMT4">
                  <p:embed/>
                </p:oleObj>
              </mc:Choice>
              <mc:Fallback>
                <p:oleObj name="Equation" r:id="rId3" imgW="3708400" imgH="1206500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839EC85E-5F39-4663-B762-AF457485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322263"/>
                        <a:ext cx="370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5" imgW="4559300" imgH="2057400" progId="Equation.DSMT4">
                  <p:embed/>
                </p:oleObj>
              </mc:Choice>
              <mc:Fallback>
                <p:oleObj name="Equation" r:id="rId5" imgW="4559300" imgH="205740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16257AF5-266A-4901-8BD4-916833A94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i="1" dirty="0" err="1"/>
              <a:t>Містить</a:t>
            </a:r>
            <a:r>
              <a:rPr lang="ru-RU" altLang="ru-UA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2) закон </a:t>
            </a:r>
            <a:r>
              <a:rPr lang="ru-RU" altLang="ru-UA" sz="2400" dirty="0" err="1"/>
              <a:t>зміщення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іна</a:t>
            </a:r>
            <a:endParaRPr lang="ru-RU" altLang="ru-UA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/>
              <a:t>3) </a:t>
            </a:r>
            <a:r>
              <a:rPr lang="ru-RU" altLang="ru-UA" sz="2400" dirty="0" err="1"/>
              <a:t>опис</a:t>
            </a:r>
            <a:r>
              <a:rPr lang="ru-RU" altLang="ru-UA" sz="2400" dirty="0"/>
              <a:t> спектру теплового  </a:t>
            </a:r>
          </a:p>
          <a:p>
            <a:pPr eaLnBrk="1" hangingPunct="1"/>
            <a:r>
              <a:rPr lang="ru-RU" altLang="ru-UA" sz="2400" dirty="0"/>
              <a:t>    </a:t>
            </a:r>
            <a:r>
              <a:rPr lang="ru-RU" altLang="ru-UA" sz="2400" dirty="0" err="1"/>
              <a:t>випромінювання</a:t>
            </a:r>
            <a:r>
              <a:rPr lang="ru-RU" altLang="ru-UA" sz="2400" dirty="0"/>
              <a:t> у </a:t>
            </a:r>
            <a:r>
              <a:rPr lang="ru-RU" altLang="ru-UA" sz="2400" dirty="0" err="1"/>
              <a:t>всьому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діапазоні</a:t>
            </a:r>
            <a:endParaRPr lang="el-GR" altLang="ru-UA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43285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962400" y="881537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ru-UA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527868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/>
              <a:t>1) заряди, </a:t>
            </a:r>
            <a:r>
              <a:rPr lang="ru-RU" altLang="ru-UA" sz="2000" dirty="0" err="1"/>
              <a:t>що</a:t>
            </a:r>
            <a:r>
              <a:rPr lang="ru-RU" altLang="ru-UA" sz="2000" dirty="0"/>
              <a:t> </a:t>
            </a:r>
            <a:r>
              <a:rPr lang="ru-RU" altLang="ru-UA" sz="2000" dirty="0" err="1"/>
              <a:t>вириваються</a:t>
            </a:r>
            <a:r>
              <a:rPr lang="ru-RU" altLang="ru-UA" sz="2000" dirty="0"/>
              <a:t> при </a:t>
            </a:r>
            <a:r>
              <a:rPr lang="ru-RU" altLang="ru-UA" sz="2000" dirty="0" err="1"/>
              <a:t>освітленні</a:t>
            </a:r>
            <a:r>
              <a:rPr lang="ru-RU" altLang="ru-UA" sz="2000" dirty="0"/>
              <a:t> – </a:t>
            </a:r>
            <a:r>
              <a:rPr lang="ru-RU" altLang="ru-UA" sz="2000" dirty="0" err="1"/>
              <a:t>від</a:t>
            </a:r>
            <a:r>
              <a:rPr lang="en-US" altLang="ru-UA" sz="2000" dirty="0"/>
              <a:t>’</a:t>
            </a:r>
            <a:r>
              <a:rPr lang="uk-UA" altLang="ru-UA" sz="2000" dirty="0"/>
              <a:t>ємні</a:t>
            </a:r>
            <a:endParaRPr lang="ru-RU" altLang="ru-UA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3927231" y="171657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ru-UA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354" y="252814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70C0"/>
                </a:solidFill>
              </a:rPr>
              <a:t>2) </a:t>
            </a:r>
            <a:r>
              <a:rPr lang="ru-RU" altLang="ru-UA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дію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ru-UA" sz="2000" dirty="0">
                <a:solidFill>
                  <a:srgbClr val="0070C0"/>
                </a:solidFill>
              </a:rPr>
              <a:t> </a:t>
            </a:r>
            <a:r>
              <a:rPr lang="ru-RU" altLang="ru-UA" sz="2000" dirty="0" err="1">
                <a:solidFill>
                  <a:srgbClr val="0070C0"/>
                </a:solidFill>
              </a:rPr>
              <a:t>промені</a:t>
            </a:r>
            <a:endParaRPr lang="ru-RU" altLang="ru-UA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354" y="4114800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000" dirty="0">
                <a:solidFill>
                  <a:srgbClr val="00B415"/>
                </a:solidFill>
              </a:rPr>
              <a:t>3) величина </a:t>
            </a:r>
            <a:r>
              <a:rPr lang="ru-RU" altLang="ru-UA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ru-UA" sz="2000" dirty="0">
                <a:solidFill>
                  <a:srgbClr val="00B415"/>
                </a:solidFill>
              </a:rPr>
              <a:t> заряду </a:t>
            </a:r>
            <a:r>
              <a:rPr lang="ru-RU" altLang="ru-UA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ru-UA" sz="2000" dirty="0">
                <a:solidFill>
                  <a:srgbClr val="00B415"/>
                </a:solidFill>
              </a:rPr>
              <a:t> </a:t>
            </a:r>
            <a:r>
              <a:rPr lang="ru-RU" altLang="ru-UA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ru-UA" sz="2000" dirty="0">
                <a:solidFill>
                  <a:srgbClr val="00B415"/>
                </a:solidFill>
              </a:rPr>
              <a:t> потоку</a:t>
            </a:r>
          </a:p>
        </p:txBody>
      </p:sp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ru-UA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ru-UA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ru-UA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Формула" r:id="rId3" imgW="838080" imgH="241200" progId="Equation.3">
                  <p:embed/>
                </p:oleObj>
              </mc:Choice>
              <mc:Fallback>
                <p:oleObj name="Формула" r:id="rId3" imgW="838080" imgH="241200" progId="Equation.3">
                  <p:embed/>
                  <p:pic>
                    <p:nvPicPr>
                      <p:cNvPr id="17410" name="Object 1">
                        <a:extLst>
                          <a:ext uri="{FF2B5EF4-FFF2-40B4-BE49-F238E27FC236}">
                            <a16:creationId xmlns:a16="http://schemas.microsoft.com/office/drawing/2014/main" id="{6E317485-B231-4A56-925D-EE994FFD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253138" y="4191000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ов</a:t>
            </a:r>
            <a:r>
              <a:rPr lang="ru-RU" sz="2400" b="1" dirty="0"/>
              <a:t>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5350606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g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 </a:t>
            </a:r>
            <a:r>
              <a:rPr lang="ru-RU" sz="2400" b="1" dirty="0" err="1"/>
              <a:t>фотоефект</a:t>
            </a:r>
            <a:r>
              <a:rPr lang="ru-RU" sz="2400" b="1" dirty="0"/>
              <a:t> є, а при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&lt;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 нема</a:t>
            </a: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16095" y="3857431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064710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3773"/>
              </p:ext>
            </p:extLst>
          </p:nvPr>
        </p:nvGraphicFramePr>
        <p:xfrm>
          <a:off x="3314701" y="2158391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A82901C-EF4B-4D56-B2A7-F20BFD25B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158391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27012"/>
              </p:ext>
            </p:extLst>
          </p:nvPr>
        </p:nvGraphicFramePr>
        <p:xfrm>
          <a:off x="746431" y="4230477"/>
          <a:ext cx="249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Формула" r:id="rId5" imgW="1168200" imgH="241200" progId="Equation.3">
                  <p:embed/>
                </p:oleObj>
              </mc:Choice>
              <mc:Fallback>
                <p:oleObj name="Формула" r:id="rId5" imgW="1168200" imgH="241200" progId="Equation.3">
                  <p:embed/>
                  <p:pic>
                    <p:nvPicPr>
                      <p:cNvPr id="22532" name="Object 7">
                        <a:extLst>
                          <a:ext uri="{FF2B5EF4-FFF2-40B4-BE49-F238E27FC236}">
                            <a16:creationId xmlns:a16="http://schemas.microsoft.com/office/drawing/2014/main" id="{92D65BA9-3817-43C8-8848-794362EE1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1" y="4230477"/>
                        <a:ext cx="24987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36390"/>
              </p:ext>
            </p:extLst>
          </p:nvPr>
        </p:nvGraphicFramePr>
        <p:xfrm>
          <a:off x="6439974" y="3857420"/>
          <a:ext cx="2208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Формула" r:id="rId7" imgW="1079280" imgH="495000" progId="Equation.3">
                  <p:embed/>
                </p:oleObj>
              </mc:Choice>
              <mc:Fallback>
                <p:oleObj name="Формула" r:id="rId7" imgW="1079280" imgH="495000" progId="Equation.3">
                  <p:embed/>
                  <p:pic>
                    <p:nvPicPr>
                      <p:cNvPr id="22534" name="Object 5">
                        <a:extLst>
                          <a:ext uri="{FF2B5EF4-FFF2-40B4-BE49-F238E27FC236}">
                            <a16:creationId xmlns:a16="http://schemas.microsoft.com/office/drawing/2014/main" id="{878AD69D-7E2F-4E50-8095-0BDCD163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74" y="3857420"/>
                        <a:ext cx="2208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22535" name="Object 14">
                        <a:extLst>
                          <a:ext uri="{FF2B5EF4-FFF2-40B4-BE49-F238E27FC236}">
                            <a16:creationId xmlns:a16="http://schemas.microsoft.com/office/drawing/2014/main" id="{8268B287-BE8C-4B75-B975-665DD9457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ru-UA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ru-U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857612" y="2750342"/>
            <a:ext cx="185738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/>
              <a:t>Энергия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59334"/>
              </p:ext>
            </p:extLst>
          </p:nvPr>
        </p:nvGraphicFramePr>
        <p:xfrm>
          <a:off x="3857621" y="2821785"/>
          <a:ext cx="187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Формула" r:id="rId3" imgW="634449" imgH="266469" progId="Equation.3">
                  <p:embed/>
                </p:oleObj>
              </mc:Choice>
              <mc:Fallback>
                <p:oleObj name="Формула" r:id="rId3" imgW="634449" imgH="266469" progId="Equation.3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9D60E827-03FB-42C0-A0E7-36955ABCF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2821785"/>
                        <a:ext cx="187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2482"/>
              </p:ext>
            </p:extLst>
          </p:nvPr>
        </p:nvGraphicFramePr>
        <p:xfrm>
          <a:off x="6750897" y="2600312"/>
          <a:ext cx="1717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Формула" r:id="rId5" imgW="634680" imgH="457200" progId="Equation.3">
                  <p:embed/>
                </p:oleObj>
              </mc:Choice>
              <mc:Fallback>
                <p:oleObj name="Формула" r:id="rId5" imgW="634680" imgH="457200" progId="Equation.3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0CDC632D-A86D-48A2-9EBA-C632DD85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97" y="2600312"/>
                        <a:ext cx="17176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000500"/>
          <a:ext cx="1571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Формула" r:id="rId7" imgW="545626" imgH="266469" progId="Equation.3">
                  <p:embed/>
                </p:oleObj>
              </mc:Choice>
              <mc:Fallback>
                <p:oleObj name="Формула" r:id="rId7" imgW="545626" imgH="266469" progId="Equation.3">
                  <p:embed/>
                  <p:pic>
                    <p:nvPicPr>
                      <p:cNvPr id="23556" name="Object 8">
                        <a:extLst>
                          <a:ext uri="{FF2B5EF4-FFF2-40B4-BE49-F238E27FC236}">
                            <a16:creationId xmlns:a16="http://schemas.microsoft.com/office/drawing/2014/main" id="{F032A081-1D6C-47DB-8CC5-15BC4CD51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571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сса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23557" name="Object 10">
                        <a:extLst>
                          <a:ext uri="{FF2B5EF4-FFF2-40B4-BE49-F238E27FC236}">
                            <a16:creationId xmlns:a16="http://schemas.microsoft.com/office/drawing/2014/main" id="{6214C388-6036-41BE-AF9A-518EEB6C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Импульс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3167635" y="5034755"/>
            <a:ext cx="335758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0758"/>
              </p:ext>
            </p:extLst>
          </p:nvPr>
        </p:nvGraphicFramePr>
        <p:xfrm>
          <a:off x="3110478" y="5034741"/>
          <a:ext cx="31496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Формула" r:id="rId11" imgW="1358640" imgH="482400" progId="Equation.3">
                  <p:embed/>
                </p:oleObj>
              </mc:Choice>
              <mc:Fallback>
                <p:oleObj name="Формула" r:id="rId11" imgW="1358640" imgH="482400" progId="Equation.3">
                  <p:embed/>
                  <p:pic>
                    <p:nvPicPr>
                      <p:cNvPr id="23558" name="Object 12">
                        <a:extLst>
                          <a:ext uri="{FF2B5EF4-FFF2-40B4-BE49-F238E27FC236}">
                            <a16:creationId xmlns:a16="http://schemas.microsoft.com/office/drawing/2014/main" id="{C7027F7C-29EC-4E4A-81DF-D8CC6277C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78" y="5034741"/>
                        <a:ext cx="31496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B563D5-241A-410F-A123-7B621A6B08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3062655"/>
            <a:ext cx="4236538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BCCE508-40A6-4B4E-957D-7670A17F91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022" y="381000"/>
            <a:ext cx="5614173" cy="150053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0A529B-ABC5-4B5B-907F-F48665B5E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118443"/>
            <a:ext cx="6705600" cy="3358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20-12">
            <a:extLst>
              <a:ext uri="{FF2B5EF4-FFF2-40B4-BE49-F238E27FC236}">
                <a16:creationId xmlns:a16="http://schemas.microsoft.com/office/drawing/2014/main" id="{1B11AD16-E176-4BFF-B766-C92FFE5F1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04800"/>
            <a:ext cx="2938463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2070876" y="3561996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61995"/>
          <a:ext cx="5060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id="{03FDC1E2-D9EF-442C-A331-52935035D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1995"/>
                        <a:ext cx="5060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0" y="4822540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ru-UA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" y="5257800"/>
          <a:ext cx="7772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87" y="5257800"/>
                        <a:ext cx="77724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8558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8558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961F66-0136-409E-8BA3-FA7BA8298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00400"/>
            <a:ext cx="3276600" cy="2672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EB2EC-3670-472B-A2E6-6E3B557AD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7"/>
            <a:ext cx="9144000" cy="48401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6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ru-UA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1D23C7E-5699-4569-B49F-F0E6BF3E2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343400"/>
            <a:ext cx="7391400" cy="137514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ru-UA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307649" y="3810000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ru-UA" sz="28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F9A4C0-06C0-4559-982A-7F12BF61C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62" y="1314528"/>
            <a:ext cx="4270025" cy="2343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533400" y="4648200"/>
            <a:ext cx="824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електрона</a:t>
            </a:r>
            <a:endParaRPr lang="ru-UA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2509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ru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ru-UA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3" imgW="2692080" imgH="1333440" progId="Equation.DSMT4">
                  <p:embed/>
                </p:oleObj>
              </mc:Choice>
              <mc:Fallback>
                <p:oleObj name="Equation" r:id="rId3" imgW="2692080" imgH="133344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C48BCCF6-9DEE-40FE-841F-6F15645D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5" imgW="4940280" imgH="583920" progId="Equation.DSMT4">
                  <p:embed/>
                </p:oleObj>
              </mc:Choice>
              <mc:Fallback>
                <p:oleObj name="Equation" r:id="rId5" imgW="4940280" imgH="5839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7" imgW="3377880" imgH="1295280" progId="Equation.DSMT4">
                  <p:embed/>
                </p:oleObj>
              </mc:Choice>
              <mc:Fallback>
                <p:oleObj name="Equation" r:id="rId7" imgW="3377880" imgH="129528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6D8556A4-CE2E-4AB8-891E-64D13273D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4108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9" imgW="4292280" imgH="672840" progId="Equation.DSMT4">
                  <p:embed/>
                </p:oleObj>
              </mc:Choice>
              <mc:Fallback>
                <p:oleObj name="Equation" r:id="rId9" imgW="4292280" imgH="6728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11" imgW="3276360" imgH="1295280" progId="Equation.DSMT4">
                  <p:embed/>
                </p:oleObj>
              </mc:Choice>
              <mc:Fallback>
                <p:oleObj name="Equation" r:id="rId11" imgW="3276360" imgH="12952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C6D91CA9-0518-4C7A-9D2E-D28E60456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ru-UA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3" imgW="2234880" imgH="495000" progId="Equation.DSMT4">
                  <p:embed/>
                </p:oleObj>
              </mc:Choice>
              <mc:Fallback>
                <p:oleObj name="Equation" r:id="rId13" imgW="2234880" imgH="495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EBA4378-3449-45D7-ACD1-55283F72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5" imgW="3340080" imgH="1295280" progId="Equation.DSMT4">
                  <p:embed/>
                </p:oleObj>
              </mc:Choice>
              <mc:Fallback>
                <p:oleObj name="Equation" r:id="rId15" imgW="334008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ru-UA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7" imgW="2234880" imgH="495000" progId="Equation.DSMT4">
                  <p:embed/>
                </p:oleObj>
              </mc:Choice>
              <mc:Fallback>
                <p:oleObj name="Equation" r:id="rId17" imgW="2234880" imgH="4950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19" imgW="3377880" imgH="1295280" progId="Equation.DSMT4">
                  <p:embed/>
                </p:oleObj>
              </mc:Choice>
              <mc:Fallback>
                <p:oleObj name="Equation" r:id="rId19" imgW="3377880" imgH="12952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0EDC3E9F-E62A-4E1B-A068-59DAEA82A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ru-UA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21" imgW="2222280" imgH="495000" progId="Equation.DSMT4">
                  <p:embed/>
                </p:oleObj>
              </mc:Choice>
              <mc:Fallback>
                <p:oleObj name="Equation" r:id="rId21" imgW="2222280" imgH="4950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0694341-E981-47DD-ADDF-E7049D768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ru-UA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3" imgW="3492360" imgH="1295280" progId="Equation.DSMT4">
                  <p:embed/>
                </p:oleObj>
              </mc:Choice>
              <mc:Fallback>
                <p:oleObj name="Equation" r:id="rId3" imgW="3492360" imgH="1295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B0C69A-76CA-46BE-93CB-15E48E7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ru-UA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5DE59A8-7A37-4FDF-9FE3-0270055A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7" imgW="2057400" imgH="1218960" progId="Equation.DSMT4">
                  <p:embed/>
                </p:oleObj>
              </mc:Choice>
              <mc:Fallback>
                <p:oleObj name="Equation" r:id="rId7" imgW="2057400" imgH="12189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ru-UA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9" imgW="3301920" imgH="533160" progId="Equation.DSMT4">
                  <p:embed/>
                </p:oleObj>
              </mc:Choice>
              <mc:Fallback>
                <p:oleObj name="Equation" r:id="rId9" imgW="3301920" imgH="53316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BF6D0-CC43-424A-83B4-A2EF04E7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5FA19DE9-02DA-42D7-A1D6-DCBCB836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7" imgW="7175160" imgH="1549080" progId="Equation.DSMT4">
                  <p:embed/>
                </p:oleObj>
              </mc:Choice>
              <mc:Fallback>
                <p:oleObj name="Equation" r:id="rId7" imgW="7175160" imgH="154908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0B0A626-AE15-48B8-807E-9D64947F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ru-UA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1" imgW="2070000" imgH="533160" progId="Equation.DSMT4">
                  <p:embed/>
                </p:oleObj>
              </mc:Choice>
              <mc:Fallback>
                <p:oleObj name="Equation" r:id="rId11" imgW="2070000" imgH="5331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13" imgW="2108160" imgH="533160" progId="Equation.DSMT4">
                  <p:embed/>
                </p:oleObj>
              </mc:Choice>
              <mc:Fallback>
                <p:oleObj name="Equation" r:id="rId13" imgW="2108160" imgH="533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1796430B-A7ED-46B0-8D66-DFC368F21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UA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ізюмом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ru-UA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ru-UA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ru-UA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ru-UA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ru-UA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4" imgW="2070000" imgH="571320" progId="Equation.DSMT4">
                  <p:embed/>
                </p:oleObj>
              </mc:Choice>
              <mc:Fallback>
                <p:oleObj name="Equation" r:id="rId4" imgW="207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ал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1CC515-72C5-4193-9518-63EA41FFF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5" y="3886200"/>
            <a:ext cx="40195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3" imgW="1664404" imgH="1168962" progId="Equation.DSMT4">
                  <p:embed/>
                </p:oleObj>
              </mc:Choice>
              <mc:Fallback>
                <p:oleObj name="Equation" r:id="rId3" imgW="1664404" imgH="116896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93CEB3-F120-4ACE-9790-8622A6ED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3095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ru-UA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5" imgW="2895480" imgH="1168200" progId="Equation.DSMT4">
                  <p:embed/>
                </p:oleObj>
              </mc:Choice>
              <mc:Fallback>
                <p:oleObj name="Equation" r:id="rId5" imgW="2895480" imgH="1168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FB4B591-06D1-475C-A100-D2AE7193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8" imgW="4152600" imgH="1549080" progId="Equation.DSMT4">
                  <p:embed/>
                </p:oleObj>
              </mc:Choice>
              <mc:Fallback>
                <p:oleObj name="Equation" r:id="rId8" imgW="4152600" imgH="1549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ru-UA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10" imgW="2997000" imgH="1168200" progId="Equation.DSMT4">
                  <p:embed/>
                </p:oleObj>
              </mc:Choice>
              <mc:Fallback>
                <p:oleObj name="Equation" r:id="rId10" imgW="2997000" imgH="11682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D807914-403E-4C53-9432-7FB1588D6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ru-UA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ru-UA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 перескакує на більш високу орбіту</a:t>
              </a:r>
              <a:endParaRPr lang="ru-RU" altLang="ru-UA" sz="180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1899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перескакує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на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изьку</a:t>
              </a:r>
              <a:r>
                <a:rPr lang="ru-RU" altLang="ru-UA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UA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ru-UA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>
            <a:extLst>
              <a:ext uri="{FF2B5EF4-FFF2-40B4-BE49-F238E27FC236}">
                <a16:creationId xmlns:a16="http://schemas.microsoft.com/office/drawing/2014/main" id="{22B527E1-3E9B-4ECC-BE2B-3C9FE3E51AA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"/>
            <a:ext cx="2667000" cy="2057400"/>
            <a:chOff x="1020" y="1305"/>
            <a:chExt cx="3357" cy="2633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075DA5A-ADC5-437F-A762-1F11D63499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29FADA8-4981-4023-9DA8-E461C9FA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86635893-7FEC-49AA-BAF8-C31CEF038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4A16FD7-52EF-4B43-AA9B-72E2827207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9B58F3-4A9C-4E72-B08F-C64FCA05A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EBA7F51-9AAD-49B5-9C8D-F995A3EF0A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E32170BF-94F3-4942-964F-5CDB13B0EF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UA"/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D01FE4C-DDDE-4C78-A436-C62F1E4D7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101" y="420790"/>
            <a:ext cx="1643063" cy="14573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A02FD8A-EA1D-478F-961A-604CF6792F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254" y="326336"/>
            <a:ext cx="3000642" cy="173531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C1AC239-C4F5-49BA-B88E-A11C1380A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61" y="2113687"/>
            <a:ext cx="2667001" cy="62433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0F4B230-28D3-478B-9232-F891BCF48C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148" y="2840960"/>
            <a:ext cx="1593157" cy="82867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35DE701-4B3B-44E5-AF62-063A799A80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0575" y="2061647"/>
            <a:ext cx="2571750" cy="97309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83466345-3474-4672-B5EF-E88DF3136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6083" y="3074329"/>
            <a:ext cx="4313077" cy="97250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6D36A73-CD68-45D1-AA2F-CB20286C4A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217" y="4058554"/>
            <a:ext cx="6781800" cy="54379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62100" y="4770099"/>
            <a:ext cx="5511079" cy="155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CFB246-9477-4E77-B2BD-20CBBE2F9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62"/>
            <a:ext cx="5511079" cy="155171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7FC47E4-2426-4EAF-A66B-8848571CA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209800"/>
            <a:ext cx="6553200" cy="28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275684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057400"/>
            <a:ext cx="1935594" cy="108986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1EDFEE-7DDE-45B5-831B-F9036335F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1463620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/>
              <a:t>не змогла пояснити особливості для інших атомів</a:t>
            </a:r>
          </a:p>
          <a:p>
            <a:r>
              <a:rPr lang="uk-UA" dirty="0">
                <a:sym typeface="Symbol"/>
              </a:rPr>
              <a:t>не пояснила утворення хімічного зв</a:t>
            </a:r>
            <a:r>
              <a:rPr lang="en-US" dirty="0">
                <a:sym typeface="Symbol"/>
              </a:rPr>
              <a:t>’</a:t>
            </a:r>
            <a:r>
              <a:rPr lang="uk-UA" dirty="0" err="1">
                <a:sym typeface="Symbol"/>
              </a:rPr>
              <a:t>язку</a:t>
            </a: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1DBB7C3-427F-4104-898E-4B3F62C7D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305800" cy="1924177"/>
          </a:xfrm>
          <a:prstGeom prst="rect">
            <a:avLst/>
          </a:prstGeom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лінійча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окремі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атоми</a:t>
            </a:r>
            <a:r>
              <a:rPr lang="ru-RU" altLang="ru-UA" sz="2400" dirty="0"/>
              <a:t>,</a:t>
            </a:r>
          </a:p>
          <a:p>
            <a:pPr eaLnBrk="1" hangingPunct="1"/>
            <a:r>
              <a:rPr lang="ru-RU" altLang="ru-UA" sz="2400" dirty="0" err="1"/>
              <a:t>розріджені</a:t>
            </a:r>
            <a:r>
              <a:rPr lang="ru-RU" altLang="ru-UA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мугаст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конденсована</a:t>
            </a:r>
            <a:r>
              <a:rPr lang="ru-RU" altLang="ru-UA" sz="2400" dirty="0"/>
              <a:t> </a:t>
            </a:r>
          </a:p>
          <a:p>
            <a:pPr eaLnBrk="1" hangingPunct="1"/>
            <a:r>
              <a:rPr lang="ru-RU" altLang="ru-UA" sz="2400" dirty="0" err="1"/>
              <a:t>речовина</a:t>
            </a:r>
            <a:endParaRPr lang="ru-RU" altLang="ru-UA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b="1" u="sng" dirty="0" err="1"/>
              <a:t>суцільний</a:t>
            </a:r>
            <a:r>
              <a:rPr lang="ru-RU" altLang="ru-UA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UA" sz="2400" dirty="0" err="1"/>
              <a:t>рівноважне</a:t>
            </a:r>
            <a:endParaRPr lang="ru-RU" altLang="ru-UA" sz="2400" dirty="0"/>
          </a:p>
          <a:p>
            <a:pPr eaLnBrk="1" hangingPunct="1"/>
            <a:r>
              <a:rPr lang="ru-RU" altLang="ru-UA" sz="2400" dirty="0" err="1"/>
              <a:t>теплове</a:t>
            </a:r>
            <a:r>
              <a:rPr lang="ru-RU" altLang="ru-UA" sz="2400" dirty="0"/>
              <a:t> </a:t>
            </a:r>
            <a:r>
              <a:rPr lang="ru-RU" altLang="ru-UA" sz="2400" dirty="0" err="1"/>
              <a:t>випромінювання</a:t>
            </a:r>
            <a:endParaRPr lang="ru-RU" altLang="ru-UA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047998"/>
            <a:ext cx="5094288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6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14350" name="Object 8">
                          <a:extLst>
                            <a:ext uri="{FF2B5EF4-FFF2-40B4-BE49-F238E27FC236}">
                              <a16:creationId xmlns:a16="http://schemas.microsoft.com/office/drawing/2014/main" id="{D5A216EB-879E-4AF8-B89E-4025C355B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адаючий</a:t>
              </a:r>
              <a:r>
                <a:rPr lang="ru-RU" altLang="ru-UA" dirty="0"/>
                <a:t> </a:t>
              </a:r>
              <a:r>
                <a:rPr lang="ru-RU" altLang="ru-UA" dirty="0" err="1"/>
                <a:t>потік</a:t>
              </a:r>
              <a:endParaRPr lang="ru-RU" altLang="ru-UA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3768727"/>
            <a:ext cx="6113466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7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14348" name="Object 11">
                          <a:extLst>
                            <a:ext uri="{FF2B5EF4-FFF2-40B4-BE49-F238E27FC236}">
                              <a16:creationId xmlns:a16="http://schemas.microsoft.com/office/drawing/2014/main" id="{C03EDAC5-8A54-4929-BD03-18C741516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ru-UA" dirty="0"/>
                <a:t>– </a:t>
              </a:r>
              <a:r>
                <a:rPr lang="ru-RU" altLang="ru-UA" dirty="0" err="1"/>
                <a:t>поглинута</a:t>
              </a:r>
              <a:r>
                <a:rPr lang="ru-RU" altLang="ru-UA" dirty="0"/>
                <a:t> </a:t>
              </a:r>
            </a:p>
            <a:p>
              <a:pPr eaLnBrk="1" hangingPunct="1"/>
              <a:r>
                <a:rPr lang="ru-RU" altLang="ru-UA" dirty="0"/>
                <a:t>(</a:t>
              </a:r>
              <a:r>
                <a:rPr lang="ru-RU" altLang="ru-UA" dirty="0" err="1"/>
                <a:t>одиницею</a:t>
              </a:r>
              <a:r>
                <a:rPr lang="ru-RU" altLang="ru-UA" dirty="0"/>
                <a:t> </a:t>
              </a:r>
              <a:r>
                <a:rPr lang="ru-RU" altLang="ru-UA" dirty="0" err="1"/>
                <a:t>поверхні</a:t>
              </a:r>
              <a:r>
                <a:rPr lang="ru-RU" altLang="ru-UA" dirty="0"/>
                <a:t>) </a:t>
              </a:r>
            </a:p>
            <a:p>
              <a:pPr eaLnBrk="1" hangingPunct="1"/>
              <a:r>
                <a:rPr lang="ru-RU" altLang="ru-UA" dirty="0" err="1"/>
                <a:t>потужність</a:t>
              </a:r>
              <a:endParaRPr lang="ru-RU" altLang="ru-UA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77ED85B4-D290-420E-943A-FB296C1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9" imgW="571252" imgH="406224" progId="Equation.DSMT4">
                  <p:embed/>
                </p:oleObj>
              </mc:Choice>
              <mc:Fallback>
                <p:oleObj name="Equation" r:id="rId9" imgW="571252" imgH="406224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FCBE811-BEDF-4099-BA16-9B2647E0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ru-UA" sz="4400" dirty="0"/>
          </a:p>
        </p:txBody>
      </p:sp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8</TotalTime>
  <Words>824</Words>
  <Application>Microsoft Office PowerPoint</Application>
  <PresentationFormat>Экран (4:3)</PresentationFormat>
  <Paragraphs>169</Paragraphs>
  <Slides>6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4</vt:i4>
      </vt:variant>
    </vt:vector>
  </HeadingPairs>
  <TitlesOfParts>
    <vt:vector size="75" baseType="lpstr">
      <vt:lpstr>Arial</vt:lpstr>
      <vt:lpstr>Calibri</vt:lpstr>
      <vt:lpstr>Segoe Script</vt:lpstr>
      <vt:lpstr>Times New Roman</vt:lpstr>
      <vt:lpstr>Verdana</vt:lpstr>
      <vt:lpstr>Office Theme</vt:lpstr>
      <vt:lpstr>1_Office Theme</vt:lpstr>
      <vt:lpstr>15_Office Theme</vt:lpstr>
      <vt:lpstr>Equation</vt:lpstr>
      <vt:lpstr>Формула</vt:lpstr>
      <vt:lpstr>MathType 7.0 Equation</vt:lpstr>
      <vt:lpstr>Презентация PowerPoint</vt:lpstr>
      <vt:lpstr>Рівноважне теплове випромінювання.  Закон Кірхгофа. Закон Стефана-Больцмана. Закон зміщення Він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Релея-Джинса. Формула Планк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овнішній фотоелектричний ефект. Фотон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фект Комптона.  </vt:lpstr>
      <vt:lpstr>Презентация PowerPoint</vt:lpstr>
      <vt:lpstr>Презентация PowerPoint</vt:lpstr>
      <vt:lpstr>Презентация PowerPoint</vt:lpstr>
      <vt:lpstr>Презентация PowerPoint</vt:lpstr>
      <vt:lpstr>Гіпотеза де Бройля.  Хвильові властивості частинок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еріальні закономірності атомних спектрів</vt:lpstr>
      <vt:lpstr>Презентация PowerPoint</vt:lpstr>
      <vt:lpstr>Презентация PowerPoint</vt:lpstr>
      <vt:lpstr>Презентация PowerPoint</vt:lpstr>
      <vt:lpstr>Досліди Резерфорда та ядерна  модель ато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стулати Бора.  Борівська модель атома водн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90</cp:revision>
  <dcterms:created xsi:type="dcterms:W3CDTF">2012-04-26T17:06:14Z</dcterms:created>
  <dcterms:modified xsi:type="dcterms:W3CDTF">2022-03-26T18:28:19Z</dcterms:modified>
</cp:coreProperties>
</file>